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5E55" w:rsidRDefault="0014607B" w:rsidP="00915E55">
      <w:pPr>
        <w:spacing w:line="360" w:lineRule="auto"/>
        <w:rPr>
          <w:b/>
        </w:rPr>
      </w:pPr>
      <w:bookmarkStart w:id="0" w:name="_GoBack"/>
      <w:bookmarkEnd w:id="0"/>
      <w:r>
        <w:rPr>
          <w:b/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margin-left:5.6pt;margin-top:106.5pt;width:146.05pt;height:129.45pt;z-index:251660288;mso-wrap-style:none;mso-height-percent:200;mso-height-percent:200;mso-width-relative:margin;mso-height-relative:margin">
            <v:textbox style="mso-fit-shape-to-text:t">
              <w:txbxContent>
                <w:p w:rsidR="00915E55" w:rsidRDefault="00915E55" w:rsidP="00915E55">
                  <w:r>
                    <w:object w:dxaOrig="2111" w:dyaOrig="1961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31.1pt;height:121.45pt" o:ole="">
                        <v:imagedata r:id="rId7" o:title=""/>
                      </v:shape>
                      <o:OLEObject Type="Embed" ProgID="ChemDraw.Document.6.0" ShapeID="_x0000_i1026" DrawAspect="Content" ObjectID="_1416905882" r:id="rId8"/>
                    </w:object>
                  </w:r>
                </w:p>
              </w:txbxContent>
            </v:textbox>
          </v:shape>
        </w:pict>
      </w:r>
      <w:r w:rsidR="00915E55">
        <w:rPr>
          <w:b/>
          <w:noProof/>
          <w:lang w:val="en-GB" w:eastAsia="en-GB"/>
        </w:rPr>
        <w:drawing>
          <wp:inline distT="0" distB="0" distL="0" distR="0">
            <wp:extent cx="5581650" cy="8077200"/>
            <wp:effectExtent l="19050" t="0" r="0" b="0"/>
            <wp:docPr id="13" name="Picture 13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Image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28244" t="7185" b="208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807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5E55" w:rsidRDefault="00915E55" w:rsidP="00915E55">
      <w:pPr>
        <w:spacing w:line="360" w:lineRule="auto"/>
        <w:rPr>
          <w:b/>
        </w:rPr>
      </w:pPr>
      <w:r>
        <w:rPr>
          <w:b/>
          <w:noProof/>
          <w:lang w:val="en-GB" w:eastAsia="en-GB"/>
        </w:rPr>
        <w:lastRenderedPageBreak/>
        <w:drawing>
          <wp:inline distT="0" distB="0" distL="0" distR="0">
            <wp:extent cx="5524500" cy="7581900"/>
            <wp:effectExtent l="19050" t="0" r="0" b="0"/>
            <wp:docPr id="14" name="Picture 14" descr="Image 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Image (2)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14885" t="6953" b="220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758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4607B">
        <w:rPr>
          <w:b/>
          <w:noProof/>
          <w:lang w:eastAsia="zh-TW"/>
        </w:rPr>
        <w:lastRenderedPageBreak/>
        <w:pict>
          <v:shape id="_x0000_s1037" type="#_x0000_t202" style="position:absolute;margin-left:8.6pt;margin-top:.5pt;width:153.15pt;height:136.05pt;z-index:251661312;mso-wrap-style:none;mso-position-horizontal-relative:text;mso-position-vertical-relative:text;mso-width-relative:margin;mso-height-relative:margin">
            <v:textbox style="mso-fit-shape-to-text:t">
              <w:txbxContent>
                <w:p w:rsidR="00915E55" w:rsidRDefault="00915E55" w:rsidP="00915E55">
                  <w:r>
                    <w:object w:dxaOrig="2111" w:dyaOrig="1962">
                      <v:shape id="_x0000_i1027" type="#_x0000_t75" style="width:137.55pt;height:127.9pt" o:ole="">
                        <v:imagedata r:id="rId11" o:title=""/>
                      </v:shape>
                      <o:OLEObject Type="Embed" ProgID="ChemDraw.Document.6.0" ShapeID="_x0000_i1027" DrawAspect="Content" ObjectID="_1416905883" r:id="rId12"/>
                    </w:object>
                  </w:r>
                </w:p>
              </w:txbxContent>
            </v:textbox>
          </v:shape>
        </w:pict>
      </w:r>
      <w:r>
        <w:rPr>
          <w:b/>
          <w:noProof/>
          <w:lang w:val="en-GB" w:eastAsia="en-GB"/>
        </w:rPr>
        <w:drawing>
          <wp:inline distT="0" distB="0" distL="0" distR="0">
            <wp:extent cx="5334000" cy="7839075"/>
            <wp:effectExtent l="19050" t="0" r="0" b="0"/>
            <wp:docPr id="15" name="Picture 15" descr="Image%20(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Image%20(3)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18703" t="5336" b="22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783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lang w:val="en-GB" w:eastAsia="en-GB"/>
        </w:rPr>
        <w:lastRenderedPageBreak/>
        <w:drawing>
          <wp:inline distT="0" distB="0" distL="0" distR="0">
            <wp:extent cx="5562600" cy="7696200"/>
            <wp:effectExtent l="19050" t="0" r="0" b="0"/>
            <wp:docPr id="16" name="Picture 16" descr="Image%20(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Image%20(5)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2201" t="5104" b="21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769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4607B">
        <w:rPr>
          <w:b/>
          <w:noProof/>
          <w:lang w:eastAsia="zh-TW"/>
        </w:rPr>
        <w:lastRenderedPageBreak/>
        <w:pict>
          <v:shape id="_x0000_s1038" type="#_x0000_t202" style="position:absolute;margin-left:126.75pt;margin-top:85.5pt;width:160.6pt;height:143.05pt;z-index:251662336;mso-wrap-style:none;mso-height-percent:200;mso-position-horizontal-relative:text;mso-position-vertical-relative:text;mso-height-percent:200;mso-width-relative:margin;mso-height-relative:margin">
            <v:textbox style="mso-fit-shape-to-text:t">
              <w:txbxContent>
                <w:p w:rsidR="00915E55" w:rsidRDefault="00915E55" w:rsidP="00915E55">
                  <w:r>
                    <w:object w:dxaOrig="2111" w:dyaOrig="1961">
                      <v:shape id="_x0000_i1028" type="#_x0000_t75" style="width:145.05pt;height:135.4pt" o:ole="">
                        <v:imagedata r:id="rId15" o:title=""/>
                      </v:shape>
                      <o:OLEObject Type="Embed" ProgID="ChemDraw.Document.6.0" ShapeID="_x0000_i1028" DrawAspect="Content" ObjectID="_1416905884" r:id="rId16"/>
                    </w:object>
                  </w:r>
                </w:p>
              </w:txbxContent>
            </v:textbox>
          </v:shape>
        </w:pict>
      </w:r>
      <w:r>
        <w:rPr>
          <w:b/>
          <w:noProof/>
          <w:lang w:val="en-GB" w:eastAsia="en-GB"/>
        </w:rPr>
        <w:drawing>
          <wp:inline distT="0" distB="0" distL="0" distR="0">
            <wp:extent cx="5505450" cy="8229600"/>
            <wp:effectExtent l="19050" t="0" r="0" b="0"/>
            <wp:docPr id="17" name="Picture 17" descr="Image%20(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%20(6)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5725" r="4962" b="187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822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5E55" w:rsidRDefault="00915E55" w:rsidP="00915E55">
      <w:pPr>
        <w:spacing w:line="360" w:lineRule="auto"/>
        <w:rPr>
          <w:b/>
        </w:rPr>
      </w:pPr>
      <w:r>
        <w:rPr>
          <w:b/>
          <w:noProof/>
          <w:lang w:val="en-GB" w:eastAsia="en-GB"/>
        </w:rPr>
        <w:lastRenderedPageBreak/>
        <w:drawing>
          <wp:inline distT="0" distB="0" distL="0" distR="0">
            <wp:extent cx="6061710" cy="4244975"/>
            <wp:effectExtent l="19050" t="0" r="0" b="0"/>
            <wp:docPr id="11" name="Picture 11" descr="Image 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 (4)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contrast="-20000"/>
                    </a:blip>
                    <a:srcRect l="2020" t="8333" r="27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1710" cy="424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5E55" w:rsidRPr="003576E5" w:rsidRDefault="00915E55" w:rsidP="00915E55">
      <w:pPr>
        <w:spacing w:line="360" w:lineRule="auto"/>
        <w:jc w:val="center"/>
        <w:rPr>
          <w:b/>
        </w:rPr>
      </w:pPr>
      <w:r>
        <w:object w:dxaOrig="2111" w:dyaOrig="1961">
          <v:shape id="_x0000_i1025" type="#_x0000_t75" style="width:148.3pt;height:137.55pt" o:ole="">
            <v:imagedata r:id="rId19" o:title=""/>
          </v:shape>
          <o:OLEObject Type="Embed" ProgID="ChemDraw.Document.6.0" ShapeID="_x0000_i1025" DrawAspect="Content" ObjectID="_1416905881" r:id="rId20"/>
        </w:object>
      </w:r>
    </w:p>
    <w:p w:rsidR="000418D3" w:rsidRPr="00915E55" w:rsidRDefault="000418D3" w:rsidP="00915E55">
      <w:pPr>
        <w:rPr>
          <w:szCs w:val="28"/>
        </w:rPr>
      </w:pPr>
    </w:p>
    <w:sectPr w:rsidR="000418D3" w:rsidRPr="00915E55">
      <w:footerReference w:type="default" r:id="rId2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607B" w:rsidRDefault="0014607B">
      <w:r>
        <w:separator/>
      </w:r>
    </w:p>
  </w:endnote>
  <w:endnote w:type="continuationSeparator" w:id="0">
    <w:p w:rsidR="0014607B" w:rsidRDefault="001460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25C7" w:rsidRDefault="00C73370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22DF8">
      <w:rPr>
        <w:noProof/>
      </w:rPr>
      <w:t>6</w:t>
    </w:r>
    <w:r>
      <w:fldChar w:fldCharType="end"/>
    </w:r>
  </w:p>
  <w:p w:rsidR="001125C7" w:rsidRDefault="0014607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607B" w:rsidRDefault="0014607B">
      <w:r>
        <w:separator/>
      </w:r>
    </w:p>
  </w:footnote>
  <w:footnote w:type="continuationSeparator" w:id="0">
    <w:p w:rsidR="0014607B" w:rsidRDefault="0014607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25209"/>
    <w:rsid w:val="000418D3"/>
    <w:rsid w:val="00060D21"/>
    <w:rsid w:val="000B7C65"/>
    <w:rsid w:val="000D4705"/>
    <w:rsid w:val="000F1FD0"/>
    <w:rsid w:val="00111355"/>
    <w:rsid w:val="001164F3"/>
    <w:rsid w:val="0014607B"/>
    <w:rsid w:val="001B235E"/>
    <w:rsid w:val="001C5E05"/>
    <w:rsid w:val="00220F97"/>
    <w:rsid w:val="00245A3A"/>
    <w:rsid w:val="00323A48"/>
    <w:rsid w:val="00335458"/>
    <w:rsid w:val="0036529C"/>
    <w:rsid w:val="004007FF"/>
    <w:rsid w:val="00410274"/>
    <w:rsid w:val="004825A6"/>
    <w:rsid w:val="00517DD3"/>
    <w:rsid w:val="0053696D"/>
    <w:rsid w:val="00541AC6"/>
    <w:rsid w:val="005B76C3"/>
    <w:rsid w:val="006442E6"/>
    <w:rsid w:val="00697717"/>
    <w:rsid w:val="00725209"/>
    <w:rsid w:val="007761A6"/>
    <w:rsid w:val="00792D66"/>
    <w:rsid w:val="007F54C6"/>
    <w:rsid w:val="00817826"/>
    <w:rsid w:val="00836AAC"/>
    <w:rsid w:val="00855E45"/>
    <w:rsid w:val="0086361F"/>
    <w:rsid w:val="008D0159"/>
    <w:rsid w:val="00915E55"/>
    <w:rsid w:val="00A20CFD"/>
    <w:rsid w:val="00A31DF9"/>
    <w:rsid w:val="00A379BA"/>
    <w:rsid w:val="00AA052D"/>
    <w:rsid w:val="00AB51BA"/>
    <w:rsid w:val="00AC2216"/>
    <w:rsid w:val="00AF0167"/>
    <w:rsid w:val="00AF4D18"/>
    <w:rsid w:val="00B114F1"/>
    <w:rsid w:val="00B2073C"/>
    <w:rsid w:val="00B22DF8"/>
    <w:rsid w:val="00B71FEC"/>
    <w:rsid w:val="00BF58B9"/>
    <w:rsid w:val="00C73370"/>
    <w:rsid w:val="00C86400"/>
    <w:rsid w:val="00CC114B"/>
    <w:rsid w:val="00D43D5F"/>
    <w:rsid w:val="00D54499"/>
    <w:rsid w:val="00D80060"/>
    <w:rsid w:val="00E14F84"/>
    <w:rsid w:val="00EC10F0"/>
    <w:rsid w:val="00F14723"/>
    <w:rsid w:val="00F53207"/>
    <w:rsid w:val="00F65D96"/>
    <w:rsid w:val="00FE7B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E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418D3"/>
    <w:rPr>
      <w:rFonts w:ascii="Tahoma" w:eastAsiaTheme="minorHAnsi" w:hAnsi="Tahoma" w:cs="Tahoma"/>
      <w:sz w:val="16"/>
      <w:szCs w:val="16"/>
      <w:lang w:val="en-I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8D3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915E5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5E55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7</Words>
  <Characters>4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yal Society of Chemistry</Company>
  <LinksUpToDate>false</LinksUpToDate>
  <CharactersWithSpaces>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mesha</dc:creator>
  <cp:lastModifiedBy>David Sharpe</cp:lastModifiedBy>
  <cp:revision>2</cp:revision>
  <dcterms:created xsi:type="dcterms:W3CDTF">2012-12-13T12:12:00Z</dcterms:created>
  <dcterms:modified xsi:type="dcterms:W3CDTF">2012-12-13T12:12:00Z</dcterms:modified>
</cp:coreProperties>
</file>